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79" r:id="rId6"/>
    <p:sldId id="300" r:id="rId7"/>
    <p:sldId id="355" r:id="rId8"/>
    <p:sldId id="359" r:id="rId9"/>
    <p:sldId id="312" r:id="rId10"/>
    <p:sldId id="315" r:id="rId11"/>
    <p:sldId id="313" r:id="rId12"/>
    <p:sldId id="316" r:id="rId13"/>
    <p:sldId id="314" r:id="rId14"/>
    <p:sldId id="347" r:id="rId15"/>
    <p:sldId id="381" r:id="rId16"/>
    <p:sldId id="332" r:id="rId17"/>
    <p:sldId id="333" r:id="rId18"/>
    <p:sldId id="305" r:id="rId19"/>
    <p:sldId id="306" r:id="rId20"/>
    <p:sldId id="338" r:id="rId21"/>
    <p:sldId id="308" r:id="rId22"/>
    <p:sldId id="349" r:id="rId23"/>
    <p:sldId id="403" r:id="rId24"/>
    <p:sldId id="351" r:id="rId25"/>
    <p:sldId id="352" r:id="rId26"/>
    <p:sldId id="353" r:id="rId27"/>
    <p:sldId id="354" r:id="rId28"/>
    <p:sldId id="302" r:id="rId29"/>
    <p:sldId id="278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7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  <a:p>
            <a:endParaRPr lang="zh-CN" altLang="en-US"/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此时预期成本是得到一个正品零配件的费用，因此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endParaRPr lang="zh-CN" altLang="en-US" dirty="0"/>
          </a:p>
          <a:p>
            <a:r>
              <a:rPr lang="zh-CN" altLang="en-US" dirty="0"/>
              <a:t>现有的东西不用说，最上面的东西</a:t>
            </a:r>
            <a:r>
              <a:rPr lang="zh-CN" altLang="en-US" dirty="0"/>
              <a:t>说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p>
                <a:r>
                  <a:rPr lang="zh-CN" altLang="en-US" b="1"/>
                  <a:t>字体大小统一</a:t>
                </a:r>
                <a:endParaRPr lang="zh-CN" altLang="en-US" b="1"/>
              </a:p>
              <a:p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sym typeface="+mn-ea"/>
                  </a:rPr>
                  <a:t>考虑到企业实际生产大量的零配件，批量数和抽样数都足够大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供应商标称值 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endParaRPr>
              </a:p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Z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α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数据点在标准正态分布中，距离均值的标准差 </a:t>
                </a:r>
                <a:endParaRPr lang="zh-CN" altLang="en-US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E   </a:t>
                </a:r>
                <a:r>
                  <a:rPr lang="zh-CN" altLang="en-US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估计误差</a:t>
                </a:r>
                <a:endParaRPr lang="zh-CN" altLang="en-US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endParaRPr lang="zh-CN" altLang="en-US" b="1"/>
              </a:p>
            </p:txBody>
          </p:sp>
        </mc:Choice>
        <mc:Fallback>
          <p:sp>
            <p:nvSpPr>
              <p:cNvPr id="3" name="文本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3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探究性方案：为了挖掘</a:t>
            </a:r>
            <a:r>
              <a:rPr lang="en-US" altLang="zh-CN"/>
              <a:t>……</a:t>
            </a:r>
            <a:r>
              <a:rPr lang="zh-CN" altLang="en-US"/>
              <a:t>，进行了</a:t>
            </a:r>
            <a:r>
              <a:rPr lang="en-US" altLang="zh-CN"/>
              <a:t>……</a:t>
            </a:r>
            <a:r>
              <a:rPr lang="zh-CN" altLang="en-US"/>
              <a:t>尝试，得到符合模型使用条件（</a:t>
            </a:r>
            <a:r>
              <a:rPr lang="zh-CN" altLang="en-US"/>
              <a:t>情境）的结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简化成一两句</a:t>
            </a:r>
            <a:r>
              <a:rPr lang="en-US" altLang="zh-CN"/>
              <a:t>	</a:t>
            </a:r>
            <a:r>
              <a:rPr lang="zh-CN" altLang="en-US"/>
              <a:t>只放结论</a:t>
            </a:r>
            <a:r>
              <a:rPr lang="en-US" altLang="zh-CN"/>
              <a:t>	</a:t>
            </a:r>
            <a:r>
              <a:rPr lang="zh-CN" altLang="en-US"/>
              <a:t>能合并</a:t>
            </a:r>
            <a:r>
              <a:rPr lang="zh-CN" altLang="en-US"/>
              <a:t>就合并</a:t>
            </a:r>
            <a:endParaRPr lang="zh-CN" altLang="en-US"/>
          </a:p>
          <a:p>
            <a:endParaRPr lang="zh-CN" altLang="en-US"/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检测方式选择的考虑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}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  <a:p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预先判断是否应当对次品进行拆解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在方案一、二中仍然进行计算；在方案三中预先确定是否拆解。）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成立时，对不合格产品进行拆解的期望收益更大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r>
              <a:rPr lang="zh-CN" altLang="en-US"/>
              <a:t>简化</a:t>
            </a:r>
            <a:r>
              <a:rPr lang="en-US" altLang="zh-CN"/>
              <a:t>→</a:t>
            </a:r>
            <a:r>
              <a:rPr lang="zh-CN" altLang="en-US"/>
              <a:t>关键词，不要</a:t>
            </a:r>
            <a:r>
              <a:rPr lang="zh-CN" altLang="en-US"/>
              <a:t>完整句子</a:t>
            </a:r>
            <a:endParaRPr lang="zh-CN" altLang="en-US"/>
          </a:p>
          <a:p>
            <a:endParaRPr lang="zh-CN" altLang="en-US"/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和成本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最大的特色：</a:t>
            </a:r>
            <a:br>
              <a:rPr lang="zh-CN" altLang="en-US"/>
            </a:br>
            <a:r>
              <a:rPr lang="zh-CN" altLang="en-US"/>
              <a:t>方案一：不考虑拆解</a:t>
            </a:r>
            <a:endParaRPr lang="zh-CN" altLang="en-US"/>
          </a:p>
          <a:p>
            <a:r>
              <a:rPr lang="zh-CN" altLang="en-US"/>
              <a:t>方案二：拆解问题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由拆解决策不等式确定；且两轮中一定对每个零配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件都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进行检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/>
              <a:t>强调这些条件是通过探索性方案</a:t>
            </a:r>
            <a:r>
              <a:rPr lang="zh-CN" altLang="en-US"/>
              <a:t>得到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购买与检测成本已确定，且生产过程几乎无耦合，可划分为多个生产结点，且每个生产节点的迁移代价不依赖与其它结点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我们考虑使用马尔可夫模型：</a:t>
            </a:r>
            <a:endParaRPr lang="zh-CN" altLang="en-US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对模型的简化，根据生产过程中零配件的购买、检测过程，对于不同生产决策，定义多个状态节点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表现出所有可能的零件状态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每个状态定义可以进行的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与相应代价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R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且代价已经确定（例如检测费用固定），设计对应动作的代价矩阵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以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售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作为迭代出口，并设置相应代价为售价的相反数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右边</a:t>
            </a:r>
            <a:r>
              <a:rPr lang="zh-CN" altLang="en-US"/>
              <a:t>有点乱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状态设定与动作设定相似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复用问题二模型与方程，只需调整迁移概率矩阵和代价函数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适用于更复杂的生产情境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5.xml"/><Relationship Id="rId4" Type="http://schemas.openxmlformats.org/officeDocument/2006/relationships/image" Target="../media/image8.png"/><Relationship Id="rId3" Type="http://schemas.openxmlformats.org/officeDocument/2006/relationships/tags" Target="../tags/tag54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openxmlformats.org/officeDocument/2006/relationships/tags" Target="../tags/tag56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tags" Target="../tags/tag63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8.png"/><Relationship Id="rId34" Type="http://schemas.openxmlformats.org/officeDocument/2006/relationships/image" Target="../media/image4.png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9.emf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tags" Target="../tags/tag33.xml"/><Relationship Id="rId6" Type="http://schemas.microsoft.com/office/2007/relationships/hdphoto" Target="../media/image12.wdp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tags" Target="../tags/tag32.xml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43.xml"/><Relationship Id="rId2" Type="http://schemas.openxmlformats.org/officeDocument/2006/relationships/image" Target="../media/image9.png"/><Relationship Id="rId19" Type="http://schemas.openxmlformats.org/officeDocument/2006/relationships/tags" Target="../tags/tag42.xml"/><Relationship Id="rId18" Type="http://schemas.openxmlformats.org/officeDocument/2006/relationships/tags" Target="../tags/tag41.xml"/><Relationship Id="rId17" Type="http://schemas.openxmlformats.org/officeDocument/2006/relationships/tags" Target="../tags/tag40.xml"/><Relationship Id="rId16" Type="http://schemas.openxmlformats.org/officeDocument/2006/relationships/tags" Target="../tags/tag3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image" Target="../media/image13.wmf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image" Target="../media/image8.png"/><Relationship Id="rId3" Type="http://schemas.openxmlformats.org/officeDocument/2006/relationships/tags" Target="../tags/tag45.xml"/><Relationship Id="rId2" Type="http://schemas.microsoft.com/office/2007/relationships/hdphoto" Target="../media/image12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1.xml"/><Relationship Id="rId4" Type="http://schemas.openxmlformats.org/officeDocument/2006/relationships/image" Target="../media/image8.png"/><Relationship Id="rId3" Type="http://schemas.openxmlformats.org/officeDocument/2006/relationships/tags" Target="../tags/tag50.xml"/><Relationship Id="rId2" Type="http://schemas.microsoft.com/office/2007/relationships/hdphoto" Target="../media/image12.wdp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3.xml"/><Relationship Id="rId5" Type="http://schemas.openxmlformats.org/officeDocument/2006/relationships/image" Target="../media/image8.png"/><Relationship Id="rId4" Type="http://schemas.openxmlformats.org/officeDocument/2006/relationships/tags" Target="../tags/tag5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263683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0375" y="2637155"/>
          <a:ext cx="6684645" cy="17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698500" progId="Equation.DSMT4">
                  <p:embed/>
                </p:oleObj>
              </mc:Choice>
              <mc:Fallback>
                <p:oleObj name="" r:id="rId6" imgW="2691765" imgH="698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75" y="2637155"/>
                        <a:ext cx="6684645" cy="172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89685" y="1892935"/>
            <a:ext cx="709231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购买与检测成本已确定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各决策彼此独立，无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耦合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过程依据零配件状态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划分多个生产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生产状态的转移不依赖于先前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适用条件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193800"/>
            <a:ext cx="10327005" cy="4323715"/>
          </a:xfrm>
          <a:prstGeom prst="rect">
            <a:avLst/>
          </a:prstGeom>
        </p:spPr>
        <p:txBody>
          <a:bodyPr>
            <a:noAutofit/>
          </a:bodyPr>
          <a:p>
            <a:pPr indent="457200"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因此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根据生产过程中零配件的购买、检测过程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表示零件所有可能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对于每个状态定义可行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并计算动作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不合格零配件第一次拆解后次品率的后验概率；但不考虑多于两次的拆解（沿用相应生产步骤后初次拆解的次品率）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状态作为迭代出口，并设定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>
              <a:lnSpc>
                <a:spcPct val="150000"/>
              </a:lnSpc>
            </a:pPr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675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价值迭代法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解上式贝尔曼方程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始化所有状态的值函数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i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损失因子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γ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每个状态，计算动作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成本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S,A)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跳转到未来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’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期望成本。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状态</a:t>
            </a:r>
            <a:r>
              <a:rPr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 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可能的动作，更新值函数。 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89"/>
          <a:stretch>
            <a:fillRect/>
          </a:stretch>
        </p:blipFill>
        <p:spPr>
          <a:xfrm>
            <a:off x="1127760" y="1096010"/>
            <a:ext cx="9685655" cy="50374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2252"/>
          <a:stretch>
            <a:fillRect/>
          </a:stretch>
        </p:blipFill>
        <p:spPr>
          <a:xfrm>
            <a:off x="188913" y="950595"/>
            <a:ext cx="4003675" cy="2524125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 rot="16200000">
            <a:off x="4736465" y="1860790"/>
            <a:ext cx="294640" cy="79200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grpSp>
        <p:nvGrpSpPr>
          <p:cNvPr id="26" name="组合 25"/>
          <p:cNvGrpSpPr/>
          <p:nvPr/>
        </p:nvGrpSpPr>
        <p:grpSpPr>
          <a:xfrm>
            <a:off x="5523865" y="968375"/>
            <a:ext cx="6461760" cy="2576195"/>
            <a:chOff x="523" y="5736"/>
            <a:chExt cx="10176" cy="405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5902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022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057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386080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08685" y="4622165"/>
            <a:ext cx="103835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可行性：可由模型赋予半成品成本与次品率，复用问题二模型</a:t>
            </a:r>
            <a:endParaRPr lang="en-US" altLang="zh-CN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必要性：适配不同的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工序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n(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值，可推广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到更复杂的生产情境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18110" y="3811905"/>
            <a:ext cx="10211435" cy="775335"/>
            <a:chOff x="186" y="6189"/>
            <a:chExt cx="16081" cy="1221"/>
          </a:xfrm>
        </p:grpSpPr>
        <p:sp>
          <p:nvSpPr>
            <p:cNvPr id="8" name="文本框 7"/>
            <p:cNvSpPr txBox="1"/>
            <p:nvPr/>
          </p:nvSpPr>
          <p:spPr>
            <a:xfrm>
              <a:off x="9035" y="6686"/>
              <a:ext cx="7232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457200" algn="l">
                <a:lnSpc>
                  <a:spcPct val="10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较少，</a:t>
              </a:r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模型简化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93" y="6189"/>
              <a:ext cx="5886" cy="1092"/>
              <a:chOff x="4876" y="6397"/>
              <a:chExt cx="5886" cy="109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4876" y="6397"/>
                <a:ext cx="5886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000">
                    <a:solidFill>
                      <a:srgbClr val="000000"/>
                    </a:solidFill>
                    <a:latin typeface="Cambria Math" panose="02040503050406030204" charset="0"/>
                    <a:ea typeface="微软雅黑" panose="020B0503020204020204" charset="-122"/>
                    <a:sym typeface="+mn-ea"/>
                  </a:rPr>
                  <a:t>拆成多个子树</a:t>
                </a:r>
                <a:endParaRPr lang="zh-CN" altLang="en-US" sz="20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4" name="下箭头 23"/>
              <p:cNvSpPr/>
              <p:nvPr/>
            </p:nvSpPr>
            <p:spPr>
              <a:xfrm rot="16200000">
                <a:off x="7587" y="5573"/>
                <a:ext cx="464" cy="3368"/>
              </a:xfrm>
              <a:prstGeom prst="downArrow">
                <a:avLst/>
              </a:prstGeom>
              <a:solidFill>
                <a:srgbClr val="4E90A2"/>
              </a:solidFill>
              <a:ln>
                <a:solidFill>
                  <a:srgbClr val="327F93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000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6" y="6686"/>
              <a:ext cx="6051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状态数多，模型复杂</a:t>
              </a:r>
              <a:endPara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参数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设定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295525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</a:t>
                      </a: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装配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购买单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次品率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装配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检测成本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市场售价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调换损失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拆解费用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零配件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①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②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半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成品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③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endParaRPr lang="en-US" altLang="zh-CN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注：</a:t>
                      </a:r>
                      <a:r>
                        <a:rPr lang="en-US" altLang="zh-CN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√</a:t>
                      </a: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表示题中已经给出数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779270"/>
            <a:ext cx="4370070" cy="3756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①半成品的市场售价：设置足够大的市场售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②半成品的调换损失：半成品实际上并无调换损失，但沿用概念，设定足够大的调换费用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③半成品的“购买单价”：由模型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确定购买单价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t="11362" b="12467"/>
          <a:stretch>
            <a:fillRect/>
          </a:stretch>
        </p:blipFill>
        <p:spPr>
          <a:xfrm>
            <a:off x="1127760" y="1110615"/>
            <a:ext cx="10156825" cy="39846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90253" y="5095240"/>
            <a:ext cx="5831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最大预期收益：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45.09699078</a:t>
            </a:r>
            <a:endParaRPr lang="en-US" altLang="zh-CN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0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21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22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23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24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25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26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0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541145" y="2629535"/>
            <a:ext cx="6779260" cy="459740"/>
            <a:chOff x="2427" y="4141"/>
            <a:chExt cx="10676" cy="724"/>
          </a:xfrm>
        </p:grpSpPr>
        <p:sp>
          <p:nvSpPr>
            <p:cNvPr id="10" name="文本框 9"/>
            <p:cNvSpPr txBox="1"/>
            <p:nvPr/>
          </p:nvSpPr>
          <p:spPr>
            <a:xfrm>
              <a:off x="2427" y="4141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次品率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p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分布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9" y="4156"/>
              <a:ext cx="5425" cy="694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1541145" y="3077210"/>
            <a:ext cx="8141970" cy="910590"/>
            <a:chOff x="2427" y="4992"/>
            <a:chExt cx="12822" cy="1434"/>
          </a:xfrm>
        </p:grpSpPr>
        <p:sp>
          <p:nvSpPr>
            <p:cNvPr id="19" name="文本框 18"/>
            <p:cNvSpPr txBox="1"/>
            <p:nvPr/>
          </p:nvSpPr>
          <p:spPr>
            <a:xfrm>
              <a:off x="2427" y="5347"/>
              <a:ext cx="523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上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79" y="4992"/>
              <a:ext cx="7570" cy="1434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541145" y="3975735"/>
            <a:ext cx="8528050" cy="910590"/>
            <a:chOff x="2427" y="6782"/>
            <a:chExt cx="13430" cy="1434"/>
          </a:xfrm>
        </p:grpSpPr>
        <p:sp>
          <p:nvSpPr>
            <p:cNvPr id="20" name="文本框 19"/>
            <p:cNvSpPr txBox="1"/>
            <p:nvPr/>
          </p:nvSpPr>
          <p:spPr>
            <a:xfrm>
              <a:off x="2427" y="7137"/>
              <a:ext cx="60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</a:rPr>
                <a:t>置信区间下限公式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79" y="6782"/>
              <a:ext cx="8178" cy="1434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1541145" y="5399405"/>
            <a:ext cx="4512310" cy="539750"/>
            <a:chOff x="3276" y="8579"/>
            <a:chExt cx="7106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1541145" y="1751965"/>
            <a:ext cx="738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考虑概率估计 选择使用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  </a:t>
            </a:r>
            <a:r>
              <a:rPr lang="en-US" altLang="zh-CN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Beta</a:t>
            </a:r>
            <a:r>
              <a:rPr lang="zh-CN" altLang="en-US" sz="2400" b="1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分布和贝叶斯公式</a:t>
            </a:r>
            <a:endParaRPr lang="zh-CN" altLang="en-US" sz="2400" b="1" dirty="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41145" y="1202055"/>
            <a:ext cx="8341360" cy="459740"/>
            <a:chOff x="2427" y="1728"/>
            <a:chExt cx="13136" cy="724"/>
          </a:xfrm>
        </p:grpSpPr>
        <p:sp>
          <p:nvSpPr>
            <p:cNvPr id="8" name="文本框 7"/>
            <p:cNvSpPr txBox="1"/>
            <p:nvPr/>
          </p:nvSpPr>
          <p:spPr>
            <a:xfrm>
              <a:off x="2427" y="1728"/>
              <a:ext cx="131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确定的次品率抽样检测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不确定</a:t>
              </a:r>
              <a:r>
                <a:rPr lang="en-US" altLang="zh-CN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rPr>
                <a:t>          </a:t>
              </a:r>
              <a:r>
                <a:rPr lang="zh-CN" altLang="en-US" sz="2400" dirty="0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rPr>
                <a:t>置信区间，抽样个数</a:t>
              </a:r>
              <a:endPara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7527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9975" y="2008"/>
              <a:ext cx="737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ea typeface="微软雅黑" panose="020B0503020204020204" charset="-122"/>
                                      <a:cs typeface="Cambria Math" panose="02040503050406030204" charset="0"/>
                                    </a:rPr>
                                    <m:t>𝑍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ea typeface="微软雅黑" panose="020B0503020204020204" charset="-122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微软雅黑" panose="020B0503020204020204" charset="-122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ea typeface="MS Mincho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</a:tr>
                  <a:tr h="578485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>
                              <a:latin typeface="微软雅黑" panose="020B0503020204020204" charset="-122"/>
                              <a:ea typeface="微软雅黑" panose="020B0503020204020204" charset="-122"/>
                              <a:cs typeface="微软雅黑" panose="020B0503020204020204" charset="-122"/>
                            </a:rPr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𝐸</m:t>
                              </m:r>
                            </m:oMath>
                          </a14:m>
                          <a:endParaRPr lang="en-US" altLang="zh-CN" sz="2400" i="1">
                            <a:latin typeface="微软雅黑" panose="020B0503020204020204" charset="-122"/>
                            <a:ea typeface="微软雅黑" panose="020B0503020204020204" charset="-122"/>
                            <a:cs typeface="微软雅黑" panose="020B0503020204020204" charset="-122"/>
                          </a:endParaRPr>
                        </a:p>
                      </a:txBody>
                      <a:tcPr anchor="ctr" anchorCtr="0"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 anchor="ctr" anchorCtr="0"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088433" y="3301365"/>
              <a:ext cx="591566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4755"/>
                    <a:gridCol w="1715452"/>
                    <a:gridCol w="1715452"/>
                  </a:tblGrid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</a:tr>
                  <a:tr h="5784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0"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3921235" y="1379855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235" y="1379855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r>
                <a:rPr lang="zh-CN" altLang="en-US" dirty="0">
                  <a:solidFill>
                    <a:srgbClr val="03617A"/>
                  </a:solidFill>
                </a:rPr>
                <a:t>与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6263" y="1999615"/>
            <a:ext cx="7920000" cy="15329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25746" y="4071900"/>
            <a:ext cx="744103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取</a:t>
            </a:r>
            <a:r>
              <a:rPr lang="en-US" altLang="zh-CN" sz="2400" dirty="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n=10000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，用多次取值拟合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" y="1415415"/>
            <a:ext cx="4467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于概率更新的贝尔曼方程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3265" y="1285240"/>
            <a:ext cx="10822305" cy="4559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：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</a:rPr>
              <a:t>：基于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1717932"/>
            <a:chOff x="-897035" y="2854236"/>
            <a:chExt cx="9588871" cy="17179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014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请各位专家批评指正</a:t>
              </a:r>
              <a:endParaRPr lang="zh-CN" altLang="en-US" sz="60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39270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左尾检验的标准正态分布图_0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0" y="3954145"/>
            <a:ext cx="4251960" cy="2550795"/>
          </a:xfrm>
          <a:prstGeom prst="rect">
            <a:avLst/>
          </a:prstGeom>
        </p:spPr>
      </p:pic>
      <p:pic>
        <p:nvPicPr>
          <p:cNvPr id="6" name="图片 5" descr="右尾检验的标准正态分布图_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08900" y="876935"/>
            <a:ext cx="4251960" cy="25507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7"/>
            </p:custDataLst>
          </p:nvPr>
        </p:nvSpPr>
        <p:spPr>
          <a:xfrm>
            <a:off x="281940" y="102933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/>
        </p:nvGraphicFramePr>
        <p:xfrm>
          <a:off x="1644650" y="4672965"/>
          <a:ext cx="287591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9" imgW="1397000" imgH="545465" progId="Equation.DSMT4">
                  <p:embed/>
                </p:oleObj>
              </mc:Choice>
              <mc:Fallback>
                <p:oleObj name="" r:id="rId9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672965"/>
                        <a:ext cx="287591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>
            <p:custDataLst>
              <p:tags r:id="rId11"/>
            </p:custDataLst>
          </p:nvPr>
        </p:nvSpPr>
        <p:spPr>
          <a:xfrm>
            <a:off x="490220" y="106299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2"/>
            </p:custDataLst>
          </p:nvPr>
        </p:nvSpPr>
        <p:spPr>
          <a:xfrm>
            <a:off x="1127760" y="1781175"/>
            <a:ext cx="5042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抽样结果为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态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-277495" y="3655695"/>
            <a:ext cx="6228080" cy="459740"/>
            <a:chOff x="-438" y="5858"/>
            <a:chExt cx="9808" cy="724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-438" y="5858"/>
              <a:ext cx="603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超过拒收，不超过接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4"/>
              </p:custDataLst>
            </p:nvPr>
          </p:nvSpPr>
          <p:spPr>
            <a:xfrm>
              <a:off x="6576" y="5858"/>
              <a:ext cx="2795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单尾检验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3" name="右箭头 22"/>
            <p:cNvSpPr/>
            <p:nvPr>
              <p:custDataLst>
                <p:tags r:id="rId15"/>
              </p:custDataLst>
            </p:nvPr>
          </p:nvSpPr>
          <p:spPr>
            <a:xfrm>
              <a:off x="5787" y="6138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7670800" y="3323590"/>
            <a:ext cx="4339590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5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信度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右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815580" y="6359525"/>
            <a:ext cx="4145915" cy="3016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0%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信度下左尾检测的标准正态分布图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029970" y="2922905"/>
            <a:ext cx="6840855" cy="459740"/>
            <a:chOff x="1621" y="4240"/>
            <a:chExt cx="10773" cy="724"/>
          </a:xfrm>
        </p:grpSpPr>
        <p:sp>
          <p:nvSpPr>
            <p:cNvPr id="8" name="文本框 7"/>
            <p:cNvSpPr txBox="1"/>
            <p:nvPr>
              <p:custDataLst>
                <p:tags r:id="rId18"/>
              </p:custDataLst>
            </p:nvPr>
          </p:nvSpPr>
          <p:spPr>
            <a:xfrm>
              <a:off x="1621" y="4240"/>
              <a:ext cx="3978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确定信度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条件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6576" y="4240"/>
              <a:ext cx="581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估计误差，置信区间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26" name="右箭头 25"/>
            <p:cNvSpPr/>
            <p:nvPr>
              <p:custDataLst>
                <p:tags r:id="rId20"/>
              </p:custDataLst>
            </p:nvPr>
          </p:nvSpPr>
          <p:spPr>
            <a:xfrm>
              <a:off x="5787" y="4520"/>
              <a:ext cx="454" cy="165"/>
            </a:xfrm>
            <a:prstGeom prst="rightArrow">
              <a:avLst/>
            </a:prstGeom>
            <a:solidFill>
              <a:srgbClr val="327F93"/>
            </a:solidFill>
            <a:ln>
              <a:solidFill>
                <a:srgbClr val="03617A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10231755" cy="33235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检验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合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与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企业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，选择预期费用更少的检测方案作为实际检测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方式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Bef>
                <a:spcPts val="60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ctr" fontAlgn="auto"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min{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}</a:t>
            </a:r>
            <a:endParaRPr lang="en-US" altLang="zh-CN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1800"/>
              </a:spcBef>
              <a:spcAft>
                <a:spcPts val="18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退换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转变为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顾客检测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考虑。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08685" y="1837690"/>
            <a:ext cx="10231755" cy="3775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合格产品拆解问题：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由先前生产决策，预先判断是否拆解：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检测状态</a:t>
            </a:r>
            <a:r>
              <a:rPr lang="zh-CN" altLang="en-US" sz="2400" b="1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问题：</a:t>
            </a: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标记：若零配件在组装成次品前已经过检测，那么拆解后无需再检测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457200" algn="l" fontAlgn="auto"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不标记：统一拆解不合格品得到的零配件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后验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次品概率。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 indent="0" fontAlgn="auto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</a:pPr>
            <a:endParaRPr lang="zh-CN" altLang="en-US" sz="2400" b="1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81083" y="2551430"/>
          <a:ext cx="48869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4931410" imgH="987425" progId="Equation.DSMT4">
                  <p:embed/>
                </p:oleObj>
              </mc:Choice>
              <mc:Fallback>
                <p:oleObj name="" r:id="rId4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083" y="2551430"/>
                        <a:ext cx="4886960" cy="109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211580" y="3799205"/>
          <a:ext cx="9595485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9675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由拆解决策不等式确定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拆解且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微软雅黑" panose="020B0503020204020204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微软雅黑" panose="020B0503020204020204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微软雅黑" panose="020B0503020204020204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2319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只需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一轮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微软雅黑" panose="020B0503020204020204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微软雅黑" panose="020B0503020204020204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b="1">
                          <a:latin typeface="Cambria Math" panose="02040503050406030204" charset="0"/>
                          <a:ea typeface="微软雅黑" panose="020B0503020204020204" charset="-122"/>
                        </a:rPr>
                        <a:t>不考虑</a:t>
                      </a:r>
                      <a:endParaRPr lang="zh-CN" altLang="en-US" b="1">
                        <a:latin typeface="Cambria Math" panose="02040503050406030204" charset="0"/>
                        <a:ea typeface="微软雅黑" panose="020B0503020204020204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次品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成品实际的合格率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微软雅黑" panose="020B0503020204020204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微软雅黑" panose="020B0503020204020204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33405" y="195389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500">
        <p159:morph option="byObject"/>
      </p:transition>
    </mc:Choice>
    <mc:Fallback>
      <p:transition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3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4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5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6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7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8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39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2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3.xml><?xml version="1.0" encoding="utf-8"?>
<p:tagLst xmlns:p="http://schemas.openxmlformats.org/presentationml/2006/main">
  <p:tag name="KSO_WM_DIAGRAM_VIRTUALLY_FRAME" val="{&quot;height&quot;:278.3,&quot;left&quot;:-21.9,&quot;top&quot;:81.05,&quot;width&quot;:641.65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68.5087401574802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43</Words>
  <Application>WPS 演示</Application>
  <PresentationFormat>宽屏</PresentationFormat>
  <Paragraphs>461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7</vt:i4>
      </vt:variant>
    </vt:vector>
  </HeadingPairs>
  <TitlesOfParts>
    <vt:vector size="56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Cambria Math</vt:lpstr>
      <vt:lpstr>MS Mincho</vt:lpstr>
      <vt:lpstr>Segoe Print</vt:lpstr>
      <vt:lpstr>Arial Unicode MS</vt:lpstr>
      <vt:lpstr>等线 Light</vt:lpstr>
      <vt:lpstr>等线</vt:lpstr>
      <vt:lpstr>FandolSong-Bold-Identity-H</vt:lpstr>
      <vt:lpstr>FandolSong-Regular-Identity-H</vt:lpstr>
      <vt:lpstr>CMMI12</vt:lpstr>
      <vt:lpstr>CMR8</vt:lpstr>
      <vt:lpstr>Times New Roman</vt:lpstr>
      <vt:lpstr>CMR12</vt:lpstr>
      <vt:lpstr>CMSY10</vt:lpstr>
      <vt:lpstr>阿里巴巴普惠体 B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57</cp:revision>
  <dcterms:created xsi:type="dcterms:W3CDTF">2020-08-02T00:46:00Z</dcterms:created>
  <dcterms:modified xsi:type="dcterms:W3CDTF">2024-09-26T11:0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08BA54094A14AD4988B95D47BFD150F_13</vt:lpwstr>
  </property>
  <property fmtid="{D5CDD505-2E9C-101B-9397-08002B2CF9AE}" pid="3" name="KSOProductBuildVer">
    <vt:lpwstr>2052-12.1.0.17857</vt:lpwstr>
  </property>
</Properties>
</file>